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1" r:id="rId4"/>
    <p:sldId id="262" r:id="rId5"/>
    <p:sldId id="307" r:id="rId6"/>
    <p:sldId id="263" r:id="rId7"/>
    <p:sldId id="264" r:id="rId8"/>
    <p:sldId id="319" r:id="rId9"/>
    <p:sldId id="266" r:id="rId10"/>
    <p:sldId id="308" r:id="rId11"/>
    <p:sldId id="309" r:id="rId12"/>
    <p:sldId id="280" r:id="rId13"/>
    <p:sldId id="285" r:id="rId14"/>
    <p:sldId id="286" r:id="rId15"/>
    <p:sldId id="310" r:id="rId16"/>
    <p:sldId id="318" r:id="rId17"/>
    <p:sldId id="287" r:id="rId18"/>
    <p:sldId id="312" r:id="rId19"/>
    <p:sldId id="321" r:id="rId20"/>
    <p:sldId id="322" r:id="rId21"/>
    <p:sldId id="323" r:id="rId22"/>
    <p:sldId id="324" r:id="rId23"/>
    <p:sldId id="325" r:id="rId24"/>
    <p:sldId id="326" r:id="rId25"/>
    <p:sldId id="328" r:id="rId26"/>
    <p:sldId id="327" r:id="rId27"/>
    <p:sldId id="329" r:id="rId28"/>
    <p:sldId id="330" r:id="rId29"/>
    <p:sldId id="320" r:id="rId30"/>
    <p:sldId id="313" r:id="rId31"/>
    <p:sldId id="311" r:id="rId32"/>
    <p:sldId id="288" r:id="rId33"/>
    <p:sldId id="290" r:id="rId34"/>
    <p:sldId id="289" r:id="rId35"/>
    <p:sldId id="291" r:id="rId36"/>
    <p:sldId id="292" r:id="rId37"/>
    <p:sldId id="314" r:id="rId38"/>
    <p:sldId id="293" r:id="rId39"/>
    <p:sldId id="294" r:id="rId40"/>
    <p:sldId id="295" r:id="rId41"/>
    <p:sldId id="296" r:id="rId42"/>
    <p:sldId id="317" r:id="rId43"/>
    <p:sldId id="315" r:id="rId44"/>
    <p:sldId id="316" r:id="rId45"/>
    <p:sldId id="306" r:id="rId4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0" d="100"/>
          <a:sy n="80" d="100"/>
        </p:scale>
        <p:origin x="5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0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60.wmf"/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4.wmf"/><Relationship Id="rId1" Type="http://schemas.openxmlformats.org/officeDocument/2006/relationships/image" Target="../media/image7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0315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938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3152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0436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37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6776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6080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7819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843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6660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07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7D895C-304E-4195-8037-A0502F1A0BEE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DA081D-C2A2-45E9-B1C3-4DDA4D02E8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5140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laine.itp.unibe.ch/exercises/section1.pdf" TargetMode="External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2.emf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5.e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Как китайцы спасаются от коронавируса в бутылке: masterok ...">
            <a:extLst>
              <a:ext uri="{FF2B5EF4-FFF2-40B4-BE49-F238E27FC236}">
                <a16:creationId xmlns:a16="http://schemas.microsoft.com/office/drawing/2014/main" id="{1CC2D8D5-8C19-41CB-88B0-601AD30FE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589" y="-600499"/>
            <a:ext cx="6755906" cy="899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екция-семинар 9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язкость слабонеидеального газа</a:t>
            </a:r>
          </a:p>
        </p:txBody>
      </p:sp>
    </p:spTree>
    <p:extLst>
      <p:ext uri="{BB962C8B-B14F-4D97-AF65-F5344CB8AC3E}">
        <p14:creationId xmlns:p14="http://schemas.microsoft.com/office/powerpoint/2010/main" val="406733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EF5B1D-BFBA-4F52-9C9B-480B712AE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7178" y="578189"/>
            <a:ext cx="10515600" cy="1325563"/>
          </a:xfrm>
        </p:spPr>
        <p:txBody>
          <a:bodyPr/>
          <a:lstStyle/>
          <a:p>
            <a:r>
              <a:rPr lang="ru-RU" dirty="0"/>
              <a:t>Попробуем теперь получить из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D2D3E3C-26CC-4BB3-92D3-853904342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03791"/>
              </p:ext>
            </p:extLst>
          </p:nvPr>
        </p:nvGraphicFramePr>
        <p:xfrm>
          <a:off x="1276350" y="4951073"/>
          <a:ext cx="96393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3" imgW="9639477" imgH="1394342" progId="Equation.DSMT4">
                  <p:embed/>
                </p:oleObj>
              </mc:Choice>
              <mc:Fallback>
                <p:oleObj name="Equation" r:id="rId3" imgW="9639477" imgH="1394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350" y="4951073"/>
                        <a:ext cx="9639300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E2315A7-2BEA-4AB1-ABA5-BADB7611E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16939"/>
              </p:ext>
            </p:extLst>
          </p:nvPr>
        </p:nvGraphicFramePr>
        <p:xfrm>
          <a:off x="2906713" y="2901950"/>
          <a:ext cx="63785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5" imgW="6377834" imgH="1051513" progId="Equation.DSMT4">
                  <p:embed/>
                </p:oleObj>
              </mc:Choice>
              <mc:Fallback>
                <p:oleObj name="Equation" r:id="rId5" imgW="6377834" imgH="10515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6713" y="2901950"/>
                        <a:ext cx="637857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AB84D84F-17B4-457F-AD9E-D8B0FF8D38D8}"/>
              </a:ext>
            </a:extLst>
          </p:cNvPr>
          <p:cNvSpPr/>
          <p:nvPr/>
        </p:nvSpPr>
        <p:spPr>
          <a:xfrm>
            <a:off x="5690586" y="4128117"/>
            <a:ext cx="1189608" cy="577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15815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66A6B7-E520-4702-8437-D758FBFEC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431" y="365124"/>
            <a:ext cx="11851689" cy="6204352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Подробный вывод ниже я не буду приводить. Слишком громоздко для презентации.</a:t>
            </a:r>
            <a:br>
              <a:rPr lang="ru-RU" dirty="0"/>
            </a:br>
            <a:r>
              <a:rPr lang="ru-RU" dirty="0"/>
              <a:t>Пропущенные вычисления подробно сделаны в</a:t>
            </a:r>
            <a:br>
              <a:rPr lang="ru-RU" dirty="0"/>
            </a:br>
            <a:r>
              <a:rPr lang="ru-RU" dirty="0"/>
              <a:t>10 томе курса теоретической физики, «Кинетика»: § 6. Кинетическое уравнение для слабо неоднородного газа .</a:t>
            </a:r>
            <a:br>
              <a:rPr lang="ru-RU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31440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2491" y="3610438"/>
            <a:ext cx="8167018" cy="1173357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52272935"/>
              </p:ext>
            </p:extLst>
          </p:nvPr>
        </p:nvGraphicFramePr>
        <p:xfrm>
          <a:off x="1404937" y="209476"/>
          <a:ext cx="938212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4" imgW="2234880" imgH="419040" progId="Equation.DSMT4">
                  <p:embed/>
                </p:oleObj>
              </mc:Choice>
              <mc:Fallback>
                <p:oleObj name="Equation" r:id="rId4" imgW="223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7" y="209476"/>
                        <a:ext cx="9382125" cy="1758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444A7C5-32FF-4E52-8676-AC81F5772290}"/>
              </a:ext>
            </a:extLst>
          </p:cNvPr>
          <p:cNvSpPr txBox="1"/>
          <p:nvPr/>
        </p:nvSpPr>
        <p:spPr>
          <a:xfrm>
            <a:off x="2012491" y="2882990"/>
            <a:ext cx="8633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Локально равновесное распределение для классического газа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8E1732-5278-4BDB-8B0B-1994F8F249B5}"/>
              </a:ext>
            </a:extLst>
          </p:cNvPr>
          <p:cNvSpPr txBox="1"/>
          <p:nvPr/>
        </p:nvSpPr>
        <p:spPr>
          <a:xfrm>
            <a:off x="11203619" y="674703"/>
            <a:ext cx="1162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(*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53F1FC1-036A-4D1F-94A0-1367C8A2268D}"/>
              </a:ext>
            </a:extLst>
          </p:cNvPr>
          <p:cNvSpPr txBox="1"/>
          <p:nvPr/>
        </p:nvSpPr>
        <p:spPr>
          <a:xfrm>
            <a:off x="0" y="5049578"/>
            <a:ext cx="12192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Теперь эту формулу надо подставить в (*) и упростить. Именно этих подробностей в презентации нет, только окончательный ответ. Детали см. в п. 6, 10ого тома…</a:t>
            </a:r>
          </a:p>
        </p:txBody>
      </p:sp>
    </p:spTree>
    <p:extLst>
      <p:ext uri="{BB962C8B-B14F-4D97-AF65-F5344CB8AC3E}">
        <p14:creationId xmlns:p14="http://schemas.microsoft.com/office/powerpoint/2010/main" val="39603483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0965" y="189741"/>
            <a:ext cx="5890070" cy="84622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15" y="2293039"/>
            <a:ext cx="12014970" cy="22719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89065C28-1D31-42A7-832A-8B87B12CF2C6}"/>
              </a:ext>
            </a:extLst>
          </p:cNvPr>
          <p:cNvSpPr/>
          <p:nvPr/>
        </p:nvSpPr>
        <p:spPr>
          <a:xfrm>
            <a:off x="5308847" y="1154097"/>
            <a:ext cx="2086252" cy="8462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4AC410-9AEE-4910-93CC-B4BF514BC036}"/>
              </a:ext>
            </a:extLst>
          </p:cNvPr>
          <p:cNvSpPr txBox="1"/>
          <p:nvPr/>
        </p:nvSpPr>
        <p:spPr>
          <a:xfrm flipH="1">
            <a:off x="3150965" y="5119128"/>
            <a:ext cx="6537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Как эти обозначения понимать?</a:t>
            </a:r>
          </a:p>
        </p:txBody>
      </p:sp>
    </p:spTree>
    <p:extLst>
      <p:ext uri="{BB962C8B-B14F-4D97-AF65-F5344CB8AC3E}">
        <p14:creationId xmlns:p14="http://schemas.microsoft.com/office/powerpoint/2010/main" val="33180363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78467" y="578840"/>
            <a:ext cx="173449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61451"/>
              </p:ext>
            </p:extLst>
          </p:nvPr>
        </p:nvGraphicFramePr>
        <p:xfrm>
          <a:off x="1511715" y="2131672"/>
          <a:ext cx="917416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" name="Equation" r:id="rId3" imgW="4228920" imgH="482400" progId="Equation.DSMT4">
                  <p:embed/>
                </p:oleObj>
              </mc:Choice>
              <mc:Fallback>
                <p:oleObj name="Equation" r:id="rId3" imgW="42289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715" y="2131672"/>
                        <a:ext cx="9174162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5613" y="174015"/>
            <a:ext cx="8212095" cy="15528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582099" y="3296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93645"/>
              </p:ext>
            </p:extLst>
          </p:nvPr>
        </p:nvGraphicFramePr>
        <p:xfrm>
          <a:off x="1511300" y="3214688"/>
          <a:ext cx="93900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" name="Equation" r:id="rId6" imgW="4863960" imgH="393480" progId="Equation.DSMT4">
                  <p:embed/>
                </p:oleObj>
              </mc:Choice>
              <mc:Fallback>
                <p:oleObj name="Equation" r:id="rId6" imgW="4863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14688"/>
                        <a:ext cx="9390063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50254" y="4246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44600"/>
              </p:ext>
            </p:extLst>
          </p:nvPr>
        </p:nvGraphicFramePr>
        <p:xfrm>
          <a:off x="3886200" y="4184650"/>
          <a:ext cx="39417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" name="Equation" r:id="rId8" imgW="1536480" imgH="304560" progId="Equation.DSMT4">
                  <p:embed/>
                </p:oleObj>
              </mc:Choice>
              <mc:Fallback>
                <p:oleObj name="Equation" r:id="rId8" imgW="15364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84650"/>
                        <a:ext cx="3941763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/>
          <p:cNvCxnSpPr/>
          <p:nvPr/>
        </p:nvCxnSpPr>
        <p:spPr>
          <a:xfrm>
            <a:off x="109057" y="1925742"/>
            <a:ext cx="119794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09057" y="5130155"/>
            <a:ext cx="119123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41411"/>
              </p:ext>
            </p:extLst>
          </p:nvPr>
        </p:nvGraphicFramePr>
        <p:xfrm>
          <a:off x="424316" y="5552660"/>
          <a:ext cx="108664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" name="Equation" r:id="rId10" imgW="5295600" imgH="507960" progId="Equation.DSMT4">
                  <p:embed/>
                </p:oleObj>
              </mc:Choice>
              <mc:Fallback>
                <p:oleObj name="Equation" r:id="rId10" imgW="529560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16" y="5552660"/>
                        <a:ext cx="10866437" cy="10366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5535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78467" y="578840"/>
            <a:ext cx="173449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511715" y="2131672"/>
          <a:ext cx="917416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3" imgW="4228920" imgH="482400" progId="Equation.DSMT4">
                  <p:embed/>
                </p:oleObj>
              </mc:Choice>
              <mc:Fallback>
                <p:oleObj name="Equation" r:id="rId3" imgW="4228920" imgH="482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715" y="2131672"/>
                        <a:ext cx="9174162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5613" y="174015"/>
            <a:ext cx="8212095" cy="15528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582099" y="3296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62228"/>
              </p:ext>
            </p:extLst>
          </p:nvPr>
        </p:nvGraphicFramePr>
        <p:xfrm>
          <a:off x="1511300" y="3214688"/>
          <a:ext cx="93900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6" imgW="4863960" imgH="393480" progId="Equation.DSMT4">
                  <p:embed/>
                </p:oleObj>
              </mc:Choice>
              <mc:Fallback>
                <p:oleObj name="Equation" r:id="rId6" imgW="4863960" imgH="39348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14688"/>
                        <a:ext cx="9390063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50254" y="4246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12312"/>
              </p:ext>
            </p:extLst>
          </p:nvPr>
        </p:nvGraphicFramePr>
        <p:xfrm>
          <a:off x="1264104" y="4020492"/>
          <a:ext cx="91868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8" imgW="3581280" imgH="431640" progId="Equation.DSMT4">
                  <p:embed/>
                </p:oleObj>
              </mc:Choice>
              <mc:Fallback>
                <p:oleObj name="Equation" r:id="rId8" imgW="3581280" imgH="4316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104" y="4020492"/>
                        <a:ext cx="9186862" cy="1109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/>
          <p:cNvCxnSpPr/>
          <p:nvPr/>
        </p:nvCxnSpPr>
        <p:spPr>
          <a:xfrm>
            <a:off x="109057" y="1925742"/>
            <a:ext cx="119794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09057" y="5130155"/>
            <a:ext cx="119123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70DE4C90-B949-4A4B-BBB1-72D798B07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87759"/>
              </p:ext>
            </p:extLst>
          </p:nvPr>
        </p:nvGraphicFramePr>
        <p:xfrm>
          <a:off x="2816352" y="5306935"/>
          <a:ext cx="7024497" cy="161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10" imgW="2209680" imgH="507960" progId="Equation.DSMT4">
                  <p:embed/>
                </p:oleObj>
              </mc:Choice>
              <mc:Fallback>
                <p:oleObj name="Equation" r:id="rId10" imgW="2209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6352" y="5306935"/>
                        <a:ext cx="7024497" cy="161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177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0E23C51-1272-48FF-8902-EC9C6B671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59937"/>
              </p:ext>
            </p:extLst>
          </p:nvPr>
        </p:nvGraphicFramePr>
        <p:xfrm>
          <a:off x="414687" y="703462"/>
          <a:ext cx="11588778" cy="132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3" imgW="9166966" imgH="1043837" progId="Equation.DSMT4">
                  <p:embed/>
                </p:oleObj>
              </mc:Choice>
              <mc:Fallback>
                <p:oleObj name="Equation" r:id="rId3" imgW="9166966" imgH="10438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687" y="703462"/>
                        <a:ext cx="11588778" cy="1320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77408AD-A609-40E8-93A0-03ED2D5373C7}"/>
              </a:ext>
            </a:extLst>
          </p:cNvPr>
          <p:cNvSpPr txBox="1"/>
          <p:nvPr/>
        </p:nvSpPr>
        <p:spPr>
          <a:xfrm>
            <a:off x="79899" y="2876365"/>
            <a:ext cx="119848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Когда вы будете читать вывод этой формулы в учебнике, обратите внимание, что слагаемые, пропорциональные дивергенции скорости и градиенту температуры получились в результате сложных термодинамических преобразований с </a:t>
            </a:r>
            <a:r>
              <a:rPr lang="ru-RU" sz="2400" u="sng" dirty="0"/>
              <a:t>привлечением уравнения состояния идеального газа</a:t>
            </a:r>
            <a:r>
              <a:rPr lang="ru-RU" sz="2400" dirty="0"/>
              <a:t>. А вывод «второго» слагаемого, которое дает первую вязкость, был относительно простым и не потребовал знаний уравнения состояния!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Вторая вязкость, связанная с третьим слагаемым, играет ключевую роль в случае, когда осуществляется всестороннее сжатие или растяжение сосуда с газом. В этом случае механическая энергия переходит в тепловую, и за это отвечает вторая вязкость. Для описания сжатия и растяжения конечно надо знать уравнение состояния!</a:t>
            </a:r>
          </a:p>
        </p:txBody>
      </p:sp>
    </p:spTree>
    <p:extLst>
      <p:ext uri="{BB962C8B-B14F-4D97-AF65-F5344CB8AC3E}">
        <p14:creationId xmlns:p14="http://schemas.microsoft.com/office/powerpoint/2010/main" val="1824350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18843"/>
              </p:ext>
            </p:extLst>
          </p:nvPr>
        </p:nvGraphicFramePr>
        <p:xfrm>
          <a:off x="1957388" y="187325"/>
          <a:ext cx="83121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3" imgW="4051080" imgH="965160" progId="Equation.DSMT4">
                  <p:embed/>
                </p:oleObj>
              </mc:Choice>
              <mc:Fallback>
                <p:oleObj name="Equation" r:id="rId3" imgW="40510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87325"/>
                        <a:ext cx="8312150" cy="1970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1699"/>
              </p:ext>
            </p:extLst>
          </p:nvPr>
        </p:nvGraphicFramePr>
        <p:xfrm>
          <a:off x="4132263" y="2513013"/>
          <a:ext cx="39417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2513013"/>
                        <a:ext cx="3941762" cy="7826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148281" y="3855308"/>
            <a:ext cx="11829535" cy="2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1879" y="4184166"/>
                <a:ext cx="6985687" cy="859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В идеальном газ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sz="2400" dirty="0"/>
                  <a:t>=</a:t>
                </a:r>
                <a:r>
                  <a:rPr lang="en-US" sz="2400" dirty="0"/>
                  <a:t>mu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/2.</a:t>
                </a:r>
              </a:p>
              <a:p>
                <a:r>
                  <a:rPr lang="ru-RU" sz="2400" dirty="0"/>
                  <a:t>В одноатомном идеальном газ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ru-RU" sz="2400" dirty="0"/>
                  <a:t>=3</a:t>
                </a:r>
                <a:r>
                  <a:rPr lang="en-US" sz="2400" dirty="0"/>
                  <a:t>/2.</a:t>
                </a:r>
                <a:r>
                  <a:rPr lang="ru-RU" sz="2400" dirty="0"/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879" y="4184166"/>
                <a:ext cx="6985687" cy="859531"/>
              </a:xfrm>
              <a:prstGeom prst="rect">
                <a:avLst/>
              </a:prstGeom>
              <a:blipFill rotWithShape="0">
                <a:blip r:embed="rId7"/>
                <a:stretch>
                  <a:fillRect l="-1309" t="-4965" b="-156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9267566" y="4114019"/>
                <a:ext cx="2486193" cy="929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7566" y="4114019"/>
                <a:ext cx="2486193" cy="92967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Стрелка вправо 10"/>
          <p:cNvSpPr/>
          <p:nvPr/>
        </p:nvSpPr>
        <p:spPr>
          <a:xfrm>
            <a:off x="7949514" y="4393142"/>
            <a:ext cx="1054443" cy="4025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46824"/>
              </p:ext>
            </p:extLst>
          </p:nvPr>
        </p:nvGraphicFramePr>
        <p:xfrm>
          <a:off x="444348" y="5367037"/>
          <a:ext cx="36750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9" imgW="1790640" imgH="393480" progId="Equation.DSMT4">
                  <p:embed/>
                </p:oleObj>
              </mc:Choice>
              <mc:Fallback>
                <p:oleObj name="Equation" r:id="rId9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8" y="5367037"/>
                        <a:ext cx="3675063" cy="803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 вправо 13"/>
          <p:cNvSpPr/>
          <p:nvPr/>
        </p:nvSpPr>
        <p:spPr>
          <a:xfrm>
            <a:off x="4481384" y="5593492"/>
            <a:ext cx="988540" cy="3954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5774723" y="5529590"/>
            <a:ext cx="34013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FF0000"/>
                </a:solidFill>
              </a:rPr>
              <a:t>Нет второй вязкости!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2619" y="6367856"/>
            <a:ext cx="9174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озможная задача для контрольной: найти вторую вязкость двухатомного газа. </a:t>
            </a:r>
          </a:p>
        </p:txBody>
      </p:sp>
    </p:spTree>
    <p:extLst>
      <p:ext uri="{BB962C8B-B14F-4D97-AF65-F5344CB8AC3E}">
        <p14:creationId xmlns:p14="http://schemas.microsoft.com/office/powerpoint/2010/main" val="42727388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57388" y="187325"/>
          <a:ext cx="83121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3" imgW="4051080" imgH="965160" progId="Equation.DSMT4">
                  <p:embed/>
                </p:oleObj>
              </mc:Choice>
              <mc:Fallback>
                <p:oleObj name="Equation" r:id="rId3" imgW="4051080" imgH="9651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87325"/>
                        <a:ext cx="8312150" cy="1970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25949"/>
              </p:ext>
            </p:extLst>
          </p:nvPr>
        </p:nvGraphicFramePr>
        <p:xfrm>
          <a:off x="1441450" y="4599665"/>
          <a:ext cx="8828088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5" imgW="3441600" imgH="838080" progId="Equation.DSMT4">
                  <p:embed/>
                </p:oleObj>
              </mc:Choice>
              <mc:Fallback>
                <p:oleObj name="Equation" r:id="rId5" imgW="3441600" imgH="8380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599665"/>
                        <a:ext cx="8828088" cy="2152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148281" y="3517823"/>
            <a:ext cx="11829535" cy="2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35466"/>
              </p:ext>
            </p:extLst>
          </p:nvPr>
        </p:nvGraphicFramePr>
        <p:xfrm>
          <a:off x="4275931" y="2435980"/>
          <a:ext cx="36750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931" y="2435980"/>
                        <a:ext cx="3675063" cy="803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897E488D-A413-4FE2-A489-3901058D5708}"/>
              </a:ext>
            </a:extLst>
          </p:cNvPr>
          <p:cNvSpPr/>
          <p:nvPr/>
        </p:nvSpPr>
        <p:spPr>
          <a:xfrm>
            <a:off x="4500979" y="3618736"/>
            <a:ext cx="2627790" cy="8733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85339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3B39ACA-7E38-457C-B74A-C866E597D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081518"/>
              </p:ext>
            </p:extLst>
          </p:nvPr>
        </p:nvGraphicFramePr>
        <p:xfrm>
          <a:off x="3278650" y="642552"/>
          <a:ext cx="6177548" cy="188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650" y="642552"/>
                        <a:ext cx="6177548" cy="1887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94DD8F5-314A-4BD8-9D38-808E0BE71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71404"/>
              </p:ext>
            </p:extLst>
          </p:nvPr>
        </p:nvGraphicFramePr>
        <p:xfrm>
          <a:off x="1882960" y="2738421"/>
          <a:ext cx="816133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5" imgW="8161126" imgH="1859122" progId="Equation.DSMT4">
                  <p:embed/>
                </p:oleObj>
              </mc:Choice>
              <mc:Fallback>
                <p:oleObj name="Equation" r:id="rId5" imgW="8161126" imgH="18591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960" y="2738421"/>
                        <a:ext cx="8161338" cy="185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860DFE2-D34C-4095-8489-68D78BAD2E2C}"/>
              </a:ext>
            </a:extLst>
          </p:cNvPr>
          <p:cNvSpPr txBox="1"/>
          <p:nvPr/>
        </p:nvSpPr>
        <p:spPr>
          <a:xfrm flipH="1">
            <a:off x="2803844" y="5131293"/>
            <a:ext cx="6319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7200" dirty="0"/>
              <a:t>Теорема Вика</a:t>
            </a:r>
          </a:p>
        </p:txBody>
      </p:sp>
    </p:spTree>
    <p:extLst>
      <p:ext uri="{BB962C8B-B14F-4D97-AF65-F5344CB8AC3E}">
        <p14:creationId xmlns:p14="http://schemas.microsoft.com/office/powerpoint/2010/main" val="3036900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97415"/>
              </p:ext>
            </p:extLst>
          </p:nvPr>
        </p:nvGraphicFramePr>
        <p:xfrm>
          <a:off x="2919411" y="3874484"/>
          <a:ext cx="63531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3" imgW="1726920" imgH="279360" progId="Equation.DSMT4">
                  <p:embed/>
                </p:oleObj>
              </mc:Choice>
              <mc:Fallback>
                <p:oleObj name="Equation" r:id="rId3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1" y="3874484"/>
                        <a:ext cx="6353175" cy="1028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13402"/>
              </p:ext>
            </p:extLst>
          </p:nvPr>
        </p:nvGraphicFramePr>
        <p:xfrm>
          <a:off x="1291431" y="1216859"/>
          <a:ext cx="960913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5" imgW="3377880" imgH="482400" progId="Equation.DSMT4">
                  <p:embed/>
                </p:oleObj>
              </mc:Choice>
              <mc:Fallback>
                <p:oleObj name="Equation" r:id="rId5" imgW="337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431" y="1216859"/>
                        <a:ext cx="9609137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B98C152-6667-4662-870F-A80884DAA91F}"/>
              </a:ext>
            </a:extLst>
          </p:cNvPr>
          <p:cNvSpPr txBox="1"/>
          <p:nvPr/>
        </p:nvSpPr>
        <p:spPr>
          <a:xfrm>
            <a:off x="3969798" y="3084270"/>
            <a:ext cx="4252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 прошлой лекции мы получили, что в кинетике «вязкий тензор»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F1CC97-4657-422A-87F0-90A533CE4660}"/>
              </a:ext>
            </a:extLst>
          </p:cNvPr>
          <p:cNvSpPr txBox="1"/>
          <p:nvPr/>
        </p:nvSpPr>
        <p:spPr>
          <a:xfrm>
            <a:off x="3856031" y="424121"/>
            <a:ext cx="4566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феноменологической гидродинамике «вязкий тензор» равен: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3A4E6352-8A9B-43E6-84FE-3FB8061529A8}"/>
              </a:ext>
            </a:extLst>
          </p:cNvPr>
          <p:cNvCxnSpPr/>
          <p:nvPr/>
        </p:nvCxnSpPr>
        <p:spPr>
          <a:xfrm flipV="1">
            <a:off x="1526959" y="2201662"/>
            <a:ext cx="781235" cy="10830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88AC27E-F5A5-4312-8B21-5FECB01C0498}"/>
              </a:ext>
            </a:extLst>
          </p:cNvPr>
          <p:cNvSpPr txBox="1"/>
          <p:nvPr/>
        </p:nvSpPr>
        <p:spPr>
          <a:xfrm>
            <a:off x="683579" y="3284738"/>
            <a:ext cx="1864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ервая вязкость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CE293-6A46-48AA-93AC-75883E23D17E}"/>
              </a:ext>
            </a:extLst>
          </p:cNvPr>
          <p:cNvSpPr txBox="1"/>
          <p:nvPr/>
        </p:nvSpPr>
        <p:spPr>
          <a:xfrm>
            <a:off x="8577307" y="2946868"/>
            <a:ext cx="1864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торая вязкость</a:t>
            </a: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600195C1-F681-4E48-9790-17B65A0A20A9}"/>
              </a:ext>
            </a:extLst>
          </p:cNvPr>
          <p:cNvCxnSpPr/>
          <p:nvPr/>
        </p:nvCxnSpPr>
        <p:spPr>
          <a:xfrm flipH="1" flipV="1">
            <a:off x="8975324" y="2201662"/>
            <a:ext cx="297262" cy="665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B8221FB-C3E0-4CBF-9DF7-1D2D0F932276}"/>
              </a:ext>
            </a:extLst>
          </p:cNvPr>
          <p:cNvSpPr txBox="1"/>
          <p:nvPr/>
        </p:nvSpPr>
        <p:spPr>
          <a:xfrm>
            <a:off x="2734323" y="5047067"/>
            <a:ext cx="6662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до найти из этой формулы получить первую и вторую вязкость и, конечно, убедиться, что это выражение сводится к (*)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C26DA0-EEF2-4BC3-B06A-F410416A9D5C}"/>
              </a:ext>
            </a:extLst>
          </p:cNvPr>
          <p:cNvSpPr txBox="1"/>
          <p:nvPr/>
        </p:nvSpPr>
        <p:spPr>
          <a:xfrm>
            <a:off x="287530" y="1678442"/>
            <a:ext cx="582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(*)</a:t>
            </a:r>
          </a:p>
        </p:txBody>
      </p:sp>
    </p:spTree>
    <p:extLst>
      <p:ext uri="{BB962C8B-B14F-4D97-AF65-F5344CB8AC3E}">
        <p14:creationId xmlns:p14="http://schemas.microsoft.com/office/powerpoint/2010/main" val="9644750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D7B0842-6258-42B8-A298-2B9F4204E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6124" y="409247"/>
            <a:ext cx="8319752" cy="142311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9D400E1-9504-42CB-B73A-1DD293891F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799" y="2126859"/>
            <a:ext cx="6001555" cy="139091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CB6E742-3651-41DA-8648-0A8A1E43FC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6885" y="2043146"/>
            <a:ext cx="2756079" cy="1474631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C227825-7220-48E8-AF8B-3B5DBEDFAA7A}"/>
              </a:ext>
            </a:extLst>
          </p:cNvPr>
          <p:cNvSpPr/>
          <p:nvPr/>
        </p:nvSpPr>
        <p:spPr>
          <a:xfrm>
            <a:off x="3750598" y="4656307"/>
            <a:ext cx="5170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://www.laine.itp.unibe.ch/exercises/section1.pdf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33204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0499D46-4E24-46FD-BBBC-9081D83211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7914" y="745726"/>
            <a:ext cx="6036169" cy="145975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097EE7C-615E-4810-8277-7B5E691FB0BC}"/>
              </a:ext>
            </a:extLst>
          </p:cNvPr>
          <p:cNvSpPr txBox="1"/>
          <p:nvPr/>
        </p:nvSpPr>
        <p:spPr>
          <a:xfrm flipH="1">
            <a:off x="800469" y="131834"/>
            <a:ext cx="10591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ычисление корреляторов по гауссовскому распределению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6DD3B96-0082-4D3C-BF16-9DB5BC40EB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2138" y="2205478"/>
            <a:ext cx="5027720" cy="1144481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A0879ED-2A66-485E-BA6F-47660E2C5073}"/>
              </a:ext>
            </a:extLst>
          </p:cNvPr>
          <p:cNvSpPr/>
          <p:nvPr/>
        </p:nvSpPr>
        <p:spPr>
          <a:xfrm>
            <a:off x="423167" y="3462115"/>
            <a:ext cx="11345662" cy="91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65367A5-F82F-479F-A607-BD579283E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593" y="2365464"/>
            <a:ext cx="2462532" cy="82450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5FB6936-4275-493E-A514-B4EB2558CF92}"/>
              </a:ext>
            </a:extLst>
          </p:cNvPr>
          <p:cNvSpPr txBox="1"/>
          <p:nvPr/>
        </p:nvSpPr>
        <p:spPr>
          <a:xfrm>
            <a:off x="3142594" y="2429807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=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3DA9CFAA-8026-465F-BDB2-6E2CCA7E2B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190674"/>
            <a:ext cx="12192000" cy="1605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002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097EE7C-615E-4810-8277-7B5E691FB0BC}"/>
              </a:ext>
            </a:extLst>
          </p:cNvPr>
          <p:cNvSpPr txBox="1"/>
          <p:nvPr/>
        </p:nvSpPr>
        <p:spPr>
          <a:xfrm flipH="1">
            <a:off x="800469" y="131834"/>
            <a:ext cx="10591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ычисление корреляторов по гауссовскому распределению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3DA9CFAA-8026-465F-BDB2-6E2CCA7E2B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5273446"/>
            <a:ext cx="12192000" cy="160574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2F0DA45-4848-4597-8585-2E0BCA1DC6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892" y="929674"/>
            <a:ext cx="8274969" cy="3660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1689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B91C224-F0F2-4E4F-882F-58690EBC2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80039"/>
            <a:ext cx="12192000" cy="151347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F8837E-0CD1-44B7-BA90-254B778DE7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76718"/>
            <a:ext cx="12192000" cy="160574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F0E8837-DF40-4D36-A99A-B9AA1AEFCF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8128" y="177555"/>
            <a:ext cx="6036169" cy="145975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EB0CADF-9400-448F-818B-47AA9E0BC3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2352" y="1637307"/>
            <a:ext cx="5027720" cy="114448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8D005CE-0589-4FF3-8ED9-9284F3B00B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1807" y="1797293"/>
            <a:ext cx="2462532" cy="82450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30719E9-64ED-4736-ACF1-EBA172C33D91}"/>
              </a:ext>
            </a:extLst>
          </p:cNvPr>
          <p:cNvSpPr txBox="1"/>
          <p:nvPr/>
        </p:nvSpPr>
        <p:spPr>
          <a:xfrm>
            <a:off x="3852808" y="1861636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=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6A5B1929-1800-4B36-9830-5EFF83C5AA8A}"/>
              </a:ext>
            </a:extLst>
          </p:cNvPr>
          <p:cNvSpPr/>
          <p:nvPr/>
        </p:nvSpPr>
        <p:spPr>
          <a:xfrm>
            <a:off x="88777" y="2902998"/>
            <a:ext cx="11993732" cy="1116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9847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34989B2-310D-4A73-917A-42E49ADAF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2315"/>
            <a:ext cx="12192000" cy="151347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19751CB-70F3-4ADC-83D7-2243068E2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8687"/>
              </p:ext>
            </p:extLst>
          </p:nvPr>
        </p:nvGraphicFramePr>
        <p:xfrm>
          <a:off x="3331916" y="2071856"/>
          <a:ext cx="6177548" cy="188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4" imgW="914400" imgH="279360" progId="Equation.DSMT4">
                  <p:embed/>
                </p:oleObj>
              </mc:Choice>
              <mc:Fallback>
                <p:oleObj name="Equation" r:id="rId4" imgW="9144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3B39ACA-7E38-457C-B74A-C866E597D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1916" y="2071856"/>
                        <a:ext cx="6177548" cy="1887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0D2A049-DBE4-4C3C-99C3-F875D9B79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31266"/>
              </p:ext>
            </p:extLst>
          </p:nvPr>
        </p:nvGraphicFramePr>
        <p:xfrm>
          <a:off x="1936226" y="4149970"/>
          <a:ext cx="816133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6" imgW="8161126" imgH="1859122" progId="Equation.DSMT4">
                  <p:embed/>
                </p:oleObj>
              </mc:Choice>
              <mc:Fallback>
                <p:oleObj name="Equation" r:id="rId6" imgW="8161126" imgH="185912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94DD8F5-314A-4BD8-9D38-808E0BE71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6226" y="4149970"/>
                        <a:ext cx="8161338" cy="185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4753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FC127-91E1-4538-92B0-374C471FF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438" y="2751604"/>
          <a:ext cx="11779124" cy="2462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3644640" imgH="761760" progId="Equation.DSMT4">
                  <p:embed/>
                </p:oleObj>
              </mc:Choice>
              <mc:Fallback>
                <p:oleObj name="Equation" r:id="rId3" imgW="3644640" imgH="7617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FFC127-91E1-4538-92B0-374C471FF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38" y="2751604"/>
                        <a:ext cx="11779124" cy="2462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C61A824-3D76-4540-9BD4-9DF55BEEF5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2315"/>
            <a:ext cx="12192000" cy="1513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4086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FC127-91E1-4538-92B0-374C471FF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35759"/>
              </p:ext>
            </p:extLst>
          </p:nvPr>
        </p:nvGraphicFramePr>
        <p:xfrm>
          <a:off x="1658938" y="800100"/>
          <a:ext cx="90709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3" imgW="2806560" imgH="469800" progId="Equation.DSMT4">
                  <p:embed/>
                </p:oleObj>
              </mc:Choice>
              <mc:Fallback>
                <p:oleObj name="Equation" r:id="rId3" imgW="280656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19751CB-70F3-4ADC-83D7-2243068E2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938" y="800100"/>
                        <a:ext cx="9070975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68B3767-CBB9-491D-B351-C38FDDE80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10069"/>
              </p:ext>
            </p:extLst>
          </p:nvPr>
        </p:nvGraphicFramePr>
        <p:xfrm>
          <a:off x="399721" y="2947386"/>
          <a:ext cx="11142285" cy="207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5" imgW="2247840" imgH="419040" progId="Equation.DSMT4">
                  <p:embed/>
                </p:oleObj>
              </mc:Choice>
              <mc:Fallback>
                <p:oleObj name="Equation" r:id="rId5" imgW="224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721" y="2947386"/>
                        <a:ext cx="11142285" cy="207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A5A2DDF-663E-4431-88AF-D8955DA48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19415"/>
              </p:ext>
            </p:extLst>
          </p:nvPr>
        </p:nvGraphicFramePr>
        <p:xfrm>
          <a:off x="850347" y="5332258"/>
          <a:ext cx="10691659" cy="113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7" imgW="4051080" imgH="431640" progId="Equation.DSMT4">
                  <p:embed/>
                </p:oleObj>
              </mc:Choice>
              <mc:Fallback>
                <p:oleObj name="Equation" r:id="rId7" imgW="4051080" imgH="43164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47" y="5332258"/>
                        <a:ext cx="10691659" cy="1130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5767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FFC127-91E1-4538-92B0-374C471FF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08559"/>
              </p:ext>
            </p:extLst>
          </p:nvPr>
        </p:nvGraphicFramePr>
        <p:xfrm>
          <a:off x="1800981" y="107642"/>
          <a:ext cx="90709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3" imgW="2806560" imgH="469800" progId="Equation.DSMT4">
                  <p:embed/>
                </p:oleObj>
              </mc:Choice>
              <mc:Fallback>
                <p:oleObj name="Equation" r:id="rId3" imgW="2806560" imgH="469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FFC127-91E1-4538-92B0-374C471FF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0981" y="107642"/>
                        <a:ext cx="9070975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68B3767-CBB9-491D-B351-C38FDDE80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09964"/>
              </p:ext>
            </p:extLst>
          </p:nvPr>
        </p:nvGraphicFramePr>
        <p:xfrm>
          <a:off x="0" y="1625292"/>
          <a:ext cx="12314238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5" imgW="3873240" imgH="939600" progId="Equation.DSMT4">
                  <p:embed/>
                </p:oleObj>
              </mc:Choice>
              <mc:Fallback>
                <p:oleObj name="Equation" r:id="rId5" imgW="3873240" imgH="939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68B3767-CBB9-491D-B351-C38FDDE80F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625292"/>
                        <a:ext cx="12314238" cy="29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8B001D3-26D0-4A19-B150-5F0FD6B47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21505"/>
              </p:ext>
            </p:extLst>
          </p:nvPr>
        </p:nvGraphicFramePr>
        <p:xfrm>
          <a:off x="0" y="5849554"/>
          <a:ext cx="12192000" cy="100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7" imgW="5181480" imgH="431640" progId="Equation.DSMT4">
                  <p:embed/>
                </p:oleObj>
              </mc:Choice>
              <mc:Fallback>
                <p:oleObj name="Equation" r:id="rId7" imgW="5181480" imgH="4316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4A5A2DDF-663E-4431-88AF-D8955DA48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49554"/>
                        <a:ext cx="12192000" cy="1008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F40EB0A-1BD4-4A1E-8445-800034FA13D0}"/>
              </a:ext>
            </a:extLst>
          </p:cNvPr>
          <p:cNvSpPr/>
          <p:nvPr/>
        </p:nvSpPr>
        <p:spPr>
          <a:xfrm>
            <a:off x="124287" y="4918229"/>
            <a:ext cx="11958222" cy="1331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8D3DC2E-830E-4A19-9096-39B238F5E7CE}"/>
              </a:ext>
            </a:extLst>
          </p:cNvPr>
          <p:cNvSpPr txBox="1"/>
          <p:nvPr/>
        </p:nvSpPr>
        <p:spPr>
          <a:xfrm>
            <a:off x="3924385" y="5326334"/>
            <a:ext cx="4465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Где мы воспользовались:</a:t>
            </a:r>
          </a:p>
        </p:txBody>
      </p:sp>
    </p:spTree>
    <p:extLst>
      <p:ext uri="{BB962C8B-B14F-4D97-AF65-F5344CB8AC3E}">
        <p14:creationId xmlns:p14="http://schemas.microsoft.com/office/powerpoint/2010/main" val="24910572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8E8936C-0F4F-4F73-8190-690E6B8C2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07057"/>
              </p:ext>
            </p:extLst>
          </p:nvPr>
        </p:nvGraphicFramePr>
        <p:xfrm>
          <a:off x="99757" y="1500327"/>
          <a:ext cx="11992486" cy="296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3" imgW="3695400" imgH="914400" progId="Equation.DSMT4">
                  <p:embed/>
                </p:oleObj>
              </mc:Choice>
              <mc:Fallback>
                <p:oleObj name="Equation" r:id="rId3" imgW="3695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757" y="1500327"/>
                        <a:ext cx="11992486" cy="2965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172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498235"/>
              </p:ext>
            </p:extLst>
          </p:nvPr>
        </p:nvGraphicFramePr>
        <p:xfrm>
          <a:off x="1939925" y="1359740"/>
          <a:ext cx="83121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3" imgW="4051080" imgH="965160" progId="Equation.DSMT4">
                  <p:embed/>
                </p:oleObj>
              </mc:Choice>
              <mc:Fallback>
                <p:oleObj name="Equation" r:id="rId3" imgW="4051080" imgH="9651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359740"/>
                        <a:ext cx="8312150" cy="1970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10046"/>
              </p:ext>
            </p:extLst>
          </p:nvPr>
        </p:nvGraphicFramePr>
        <p:xfrm>
          <a:off x="2156042" y="5968830"/>
          <a:ext cx="69707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5" imgW="2717640" imgH="304560" progId="Equation.DSMT4">
                  <p:embed/>
                </p:oleObj>
              </mc:Choice>
              <mc:Fallback>
                <p:oleObj name="Equation" r:id="rId5" imgW="2717640" imgH="3045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042" y="5968830"/>
                        <a:ext cx="6970712" cy="782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92301"/>
              </p:ext>
            </p:extLst>
          </p:nvPr>
        </p:nvGraphicFramePr>
        <p:xfrm>
          <a:off x="4258468" y="3608395"/>
          <a:ext cx="36750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468" y="3608395"/>
                        <a:ext cx="3675063" cy="803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897E488D-A413-4FE2-A489-3901058D5708}"/>
              </a:ext>
            </a:extLst>
          </p:cNvPr>
          <p:cNvSpPr/>
          <p:nvPr/>
        </p:nvSpPr>
        <p:spPr>
          <a:xfrm>
            <a:off x="4483516" y="4791151"/>
            <a:ext cx="2627790" cy="10938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BFC0BA-797A-4CC0-96B5-1D0242F90193}"/>
              </a:ext>
            </a:extLst>
          </p:cNvPr>
          <p:cNvSpPr txBox="1"/>
          <p:nvPr/>
        </p:nvSpPr>
        <p:spPr>
          <a:xfrm>
            <a:off x="112449" y="92782"/>
            <a:ext cx="119670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ыводы: мы из кинетического уравнения получили гидродинамический тензор вязкости в случае одноатомного газа.</a:t>
            </a:r>
          </a:p>
        </p:txBody>
      </p:sp>
    </p:spTree>
    <p:extLst>
      <p:ext uri="{BB962C8B-B14F-4D97-AF65-F5344CB8AC3E}">
        <p14:creationId xmlns:p14="http://schemas.microsoft.com/office/powerpoint/2010/main" val="426001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23155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остой способ расчета первой вязкост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27222" y="1557121"/>
            <a:ext cx="112693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/>
              <a:t>Предположим, что поток газа движется вдоль оси </a:t>
            </a:r>
            <a:r>
              <a:rPr lang="en-US" sz="3200" dirty="0"/>
              <a:t>X, </a:t>
            </a:r>
            <a:r>
              <a:rPr lang="ru-RU" sz="3200" dirty="0"/>
              <a:t>а средняя скорость газа зависит только от координаты вдоль оси </a:t>
            </a:r>
            <a:r>
              <a:rPr lang="en-US" sz="3200" dirty="0"/>
              <a:t>Y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47961"/>
              </p:ext>
            </p:extLst>
          </p:nvPr>
        </p:nvGraphicFramePr>
        <p:xfrm>
          <a:off x="3947318" y="2945616"/>
          <a:ext cx="42973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3" imgW="1168200" imgH="330120" progId="Equation.DSMT4">
                  <p:embed/>
                </p:oleObj>
              </mc:Choice>
              <mc:Fallback>
                <p:oleObj name="Equation" r:id="rId3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318" y="2945616"/>
                        <a:ext cx="4297363" cy="1216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0105" y="4581568"/>
            <a:ext cx="2619375" cy="2171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Related ima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18" y="4581568"/>
            <a:ext cx="3173207" cy="227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76224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02990"/>
              </p:ext>
            </p:extLst>
          </p:nvPr>
        </p:nvGraphicFramePr>
        <p:xfrm>
          <a:off x="1639765" y="3881521"/>
          <a:ext cx="9088437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3" imgW="3543120" imgH="736560" progId="Equation.DSMT4">
                  <p:embed/>
                </p:oleObj>
              </mc:Choice>
              <mc:Fallback>
                <p:oleObj name="Equation" r:id="rId3" imgW="3543120" imgH="7365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765" y="3881521"/>
                        <a:ext cx="9088437" cy="18907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181232" y="3048448"/>
            <a:ext cx="11829535" cy="2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7FDE124-30FF-4A0A-A28E-04C245E04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39245"/>
              </p:ext>
            </p:extLst>
          </p:nvPr>
        </p:nvGraphicFramePr>
        <p:xfrm>
          <a:off x="1511238" y="1360492"/>
          <a:ext cx="960913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5" imgW="3377880" imgH="482400" progId="Equation.DSMT4">
                  <p:embed/>
                </p:oleObj>
              </mc:Choice>
              <mc:Fallback>
                <p:oleObj name="Equation" r:id="rId5" imgW="3377880" imgH="4824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7FDE124-30FF-4A0A-A28E-04C245E04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238" y="1360492"/>
                        <a:ext cx="9609137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EBBF2A5-1970-4216-A831-0D9A14D0548F}"/>
              </a:ext>
            </a:extLst>
          </p:cNvPr>
          <p:cNvSpPr txBox="1"/>
          <p:nvPr/>
        </p:nvSpPr>
        <p:spPr>
          <a:xfrm>
            <a:off x="1895559" y="390995"/>
            <a:ext cx="840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Феноменологическая Гидродинамика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C66DF7-DCFD-4458-B7C6-4F19AC6DF89E}"/>
              </a:ext>
            </a:extLst>
          </p:cNvPr>
          <p:cNvSpPr txBox="1"/>
          <p:nvPr/>
        </p:nvSpPr>
        <p:spPr>
          <a:xfrm>
            <a:off x="2228295" y="3235190"/>
            <a:ext cx="84337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Кинетика идеального одноатомного газа</a:t>
            </a:r>
            <a:r>
              <a:rPr lang="en-US" sz="3600" dirty="0"/>
              <a:t>:</a:t>
            </a:r>
            <a:endParaRPr lang="ru-RU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076CC9-BBF3-4D39-8FC3-7DE7DA1AA191}"/>
              </a:ext>
            </a:extLst>
          </p:cNvPr>
          <p:cNvSpPr txBox="1"/>
          <p:nvPr/>
        </p:nvSpPr>
        <p:spPr>
          <a:xfrm>
            <a:off x="181232" y="5956226"/>
            <a:ext cx="12010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вод: кинетика и гидродинамика согласуются, когда речь идет о вязкости…</a:t>
            </a:r>
          </a:p>
        </p:txBody>
      </p:sp>
    </p:spTree>
    <p:extLst>
      <p:ext uri="{BB962C8B-B14F-4D97-AF65-F5344CB8AC3E}">
        <p14:creationId xmlns:p14="http://schemas.microsoft.com/office/powerpoint/2010/main" val="8400038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F3938C-3779-4A62-96F8-4757A5EF7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062308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Можно ли из гидродинамических уравнений получить формулу Друде?</a:t>
            </a:r>
            <a:br>
              <a:rPr lang="ru-RU" dirty="0"/>
            </a:br>
            <a:br>
              <a:rPr lang="ru-RU" dirty="0"/>
            </a:br>
            <a:r>
              <a:rPr lang="ru-RU" dirty="0"/>
              <a:t>Можно ли так обобщить уравнения Навье-Стокса, чтобы получилась формула Друде?</a:t>
            </a:r>
          </a:p>
        </p:txBody>
      </p:sp>
    </p:spTree>
    <p:extLst>
      <p:ext uri="{BB962C8B-B14F-4D97-AF65-F5344CB8AC3E}">
        <p14:creationId xmlns:p14="http://schemas.microsoft.com/office/powerpoint/2010/main" val="5789722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4059" y="378"/>
            <a:ext cx="10515600" cy="835634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Формула Друде и … гидродинамик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04097"/>
              </p:ext>
            </p:extLst>
          </p:nvPr>
        </p:nvGraphicFramePr>
        <p:xfrm>
          <a:off x="733164" y="1005431"/>
          <a:ext cx="4226011" cy="17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64" y="1005431"/>
                        <a:ext cx="4226011" cy="178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21919"/>
              </p:ext>
            </p:extLst>
          </p:nvPr>
        </p:nvGraphicFramePr>
        <p:xfrm>
          <a:off x="550863" y="3227388"/>
          <a:ext cx="6296025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227388"/>
                        <a:ext cx="6296025" cy="200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276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75432" y="5634396"/>
            <a:ext cx="116411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ва типа интеграла столкновений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FF0000"/>
                </a:solidFill>
              </a:rPr>
              <a:t>Парные столкновения в газе сохраняют импульс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FF0000"/>
                </a:solidFill>
              </a:rPr>
              <a:t>Столкновения на вмороженном беспорядке (примесях) не сохраняют импульс…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75651"/>
              </p:ext>
            </p:extLst>
          </p:nvPr>
        </p:nvGraphicFramePr>
        <p:xfrm>
          <a:off x="7272584" y="3146854"/>
          <a:ext cx="4326977" cy="223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Corel DESIGNER" r:id="rId7" imgW="8585785" imgH="4430587" progId="CorelDESIGNER.Graphic.16">
                  <p:embed/>
                </p:oleObj>
              </mc:Choice>
              <mc:Fallback>
                <p:oleObj name="Corel DESIGNER" r:id="rId7" imgW="8585785" imgH="4430587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2584" y="3146854"/>
                        <a:ext cx="4326977" cy="223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73672"/>
              </p:ext>
            </p:extLst>
          </p:nvPr>
        </p:nvGraphicFramePr>
        <p:xfrm>
          <a:off x="5665286" y="894421"/>
          <a:ext cx="6045924" cy="199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Corel DESIGNER" r:id="rId9" imgW="13050068" imgH="4313363" progId="CorelDESIGNER.Graphic.16">
                  <p:embed/>
                </p:oleObj>
              </mc:Choice>
              <mc:Fallback>
                <p:oleObj name="Corel DESIGNER" r:id="rId9" imgW="13050068" imgH="4313363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5286" y="894421"/>
                        <a:ext cx="6045924" cy="1997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1619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464186"/>
              </p:ext>
            </p:extLst>
          </p:nvPr>
        </p:nvGraphicFramePr>
        <p:xfrm>
          <a:off x="2764951" y="1306561"/>
          <a:ext cx="68421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6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951" y="1306561"/>
                        <a:ext cx="6842125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4314" y="205122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94251"/>
              </p:ext>
            </p:extLst>
          </p:nvPr>
        </p:nvGraphicFramePr>
        <p:xfrm>
          <a:off x="5326383" y="4246986"/>
          <a:ext cx="1719262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7" name="Equation" r:id="rId5" imgW="622080" imgH="863280" progId="Equation.DSMT4">
                  <p:embed/>
                </p:oleObj>
              </mc:Choice>
              <mc:Fallback>
                <p:oleObj name="Equation" r:id="rId5" imgW="622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83" y="4246986"/>
                        <a:ext cx="1719262" cy="238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6240"/>
              </p:ext>
            </p:extLst>
          </p:nvPr>
        </p:nvGraphicFramePr>
        <p:xfrm>
          <a:off x="1458975" y="2936875"/>
          <a:ext cx="31257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" name="Equation" r:id="rId7" imgW="1130040" imgH="279360" progId="Equation.DSMT4">
                  <p:embed/>
                </p:oleObj>
              </mc:Choice>
              <mc:Fallback>
                <p:oleObj name="Equation" r:id="rId7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75" y="2936875"/>
                        <a:ext cx="3125787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4539"/>
              </p:ext>
            </p:extLst>
          </p:nvPr>
        </p:nvGraphicFramePr>
        <p:xfrm>
          <a:off x="6788967" y="2893062"/>
          <a:ext cx="2705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9" imgW="977760" imgH="279360" progId="Equation.DSMT4">
                  <p:embed/>
                </p:oleObj>
              </mc:Choice>
              <mc:Fallback>
                <p:oleObj name="Equation" r:id="rId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967" y="2893062"/>
                        <a:ext cx="2705100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82742DE-952C-4880-9459-D608434FDEC1}"/>
              </a:ext>
            </a:extLst>
          </p:cNvPr>
          <p:cNvSpPr txBox="1"/>
          <p:nvPr/>
        </p:nvSpPr>
        <p:spPr>
          <a:xfrm flipH="1">
            <a:off x="335628" y="100692"/>
            <a:ext cx="117007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споминаем, как мы на прошлой лекции выводили гидродинамические уравнения</a:t>
            </a:r>
            <a:r>
              <a:rPr lang="en-US" sz="3200" dirty="0"/>
              <a:t> </a:t>
            </a:r>
            <a:r>
              <a:rPr lang="ru-RU" sz="3200" dirty="0"/>
              <a:t>из кинетического уравнения...</a:t>
            </a:r>
          </a:p>
        </p:txBody>
      </p:sp>
    </p:spTree>
    <p:extLst>
      <p:ext uri="{BB962C8B-B14F-4D97-AF65-F5344CB8AC3E}">
        <p14:creationId xmlns:p14="http://schemas.microsoft.com/office/powerpoint/2010/main" val="28461836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27454"/>
              </p:ext>
            </p:extLst>
          </p:nvPr>
        </p:nvGraphicFramePr>
        <p:xfrm>
          <a:off x="1841199" y="2469632"/>
          <a:ext cx="88700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199" y="2469632"/>
                        <a:ext cx="8870050" cy="1539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8956"/>
              </p:ext>
            </p:extLst>
          </p:nvPr>
        </p:nvGraphicFramePr>
        <p:xfrm>
          <a:off x="3077147" y="4727051"/>
          <a:ext cx="639815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147" y="4727051"/>
                        <a:ext cx="6398155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D2039E8-978C-48F8-9EB6-DCDF9435ECF9}"/>
              </a:ext>
            </a:extLst>
          </p:cNvPr>
          <p:cNvSpPr txBox="1"/>
          <p:nvPr/>
        </p:nvSpPr>
        <p:spPr>
          <a:xfrm flipH="1">
            <a:off x="3462668" y="1752088"/>
            <a:ext cx="5627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Это уравнение Навье-Стокса…</a:t>
            </a:r>
          </a:p>
        </p:txBody>
      </p:sp>
    </p:spTree>
    <p:extLst>
      <p:ext uri="{BB962C8B-B14F-4D97-AF65-F5344CB8AC3E}">
        <p14:creationId xmlns:p14="http://schemas.microsoft.com/office/powerpoint/2010/main" val="19125888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03280"/>
              </p:ext>
            </p:extLst>
          </p:nvPr>
        </p:nvGraphicFramePr>
        <p:xfrm>
          <a:off x="1841200" y="330114"/>
          <a:ext cx="88700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200" y="330114"/>
                        <a:ext cx="8870050" cy="1539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087513"/>
              </p:ext>
            </p:extLst>
          </p:nvPr>
        </p:nvGraphicFramePr>
        <p:xfrm>
          <a:off x="3185240" y="2690577"/>
          <a:ext cx="639815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7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240" y="2690577"/>
                        <a:ext cx="6398155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62830"/>
              </p:ext>
            </p:extLst>
          </p:nvPr>
        </p:nvGraphicFramePr>
        <p:xfrm>
          <a:off x="3681598" y="4879590"/>
          <a:ext cx="54054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8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598" y="4879590"/>
                        <a:ext cx="5405437" cy="1368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8821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91965"/>
              </p:ext>
            </p:extLst>
          </p:nvPr>
        </p:nvGraphicFramePr>
        <p:xfrm>
          <a:off x="1827139" y="16476"/>
          <a:ext cx="88700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139" y="16476"/>
                        <a:ext cx="8870050" cy="1539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0812"/>
              </p:ext>
            </p:extLst>
          </p:nvPr>
        </p:nvGraphicFramePr>
        <p:xfrm>
          <a:off x="1530620" y="4536789"/>
          <a:ext cx="946308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Equation" r:id="rId5" imgW="2425680" imgH="419040" progId="Equation.DSMT4">
                  <p:embed/>
                </p:oleObj>
              </mc:Choice>
              <mc:Fallback>
                <p:oleObj name="Equation" r:id="rId5" imgW="2425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620" y="4536789"/>
                        <a:ext cx="9463087" cy="1638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: вниз 1">
            <a:extLst>
              <a:ext uri="{FF2B5EF4-FFF2-40B4-BE49-F238E27FC236}">
                <a16:creationId xmlns:a16="http://schemas.microsoft.com/office/drawing/2014/main" id="{6BB83B97-4FBD-4C54-B408-D46B8501F71B}"/>
              </a:ext>
            </a:extLst>
          </p:cNvPr>
          <p:cNvSpPr/>
          <p:nvPr/>
        </p:nvSpPr>
        <p:spPr>
          <a:xfrm>
            <a:off x="5116943" y="2947386"/>
            <a:ext cx="2290439" cy="1171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8158874-787E-41F8-A491-E2B9F2EF1835}"/>
              </a:ext>
            </a:extLst>
          </p:cNvPr>
          <p:cNvSpPr txBox="1"/>
          <p:nvPr/>
        </p:nvSpPr>
        <p:spPr>
          <a:xfrm>
            <a:off x="3414944" y="2092280"/>
            <a:ext cx="5362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Электроны в металле</a:t>
            </a:r>
          </a:p>
        </p:txBody>
      </p:sp>
    </p:spTree>
    <p:extLst>
      <p:ext uri="{BB962C8B-B14F-4D97-AF65-F5344CB8AC3E}">
        <p14:creationId xmlns:p14="http://schemas.microsoft.com/office/powerpoint/2010/main" val="42931520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08183"/>
              </p:ext>
            </p:extLst>
          </p:nvPr>
        </p:nvGraphicFramePr>
        <p:xfrm>
          <a:off x="1583886" y="479694"/>
          <a:ext cx="946308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3" imgW="2425680" imgH="419040" progId="Equation.DSMT4">
                  <p:embed/>
                </p:oleObj>
              </mc:Choice>
              <mc:Fallback>
                <p:oleObj name="Equation" r:id="rId3" imgW="2425680" imgH="4190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886" y="479694"/>
                        <a:ext cx="9463087" cy="1638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0676"/>
              </p:ext>
            </p:extLst>
          </p:nvPr>
        </p:nvGraphicFramePr>
        <p:xfrm>
          <a:off x="879426" y="3086103"/>
          <a:ext cx="10066338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5" imgW="3200400" imgH="533160" progId="Equation.DSMT4">
                  <p:embed/>
                </p:oleObj>
              </mc:Choice>
              <mc:Fallback>
                <p:oleObj name="Equation" r:id="rId5" imgW="3200400" imgH="53316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26" y="3086103"/>
                        <a:ext cx="10066338" cy="166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76852"/>
              </p:ext>
            </p:extLst>
          </p:nvPr>
        </p:nvGraphicFramePr>
        <p:xfrm>
          <a:off x="2323449" y="5345990"/>
          <a:ext cx="6910387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7" imgW="2197080" imgH="431640" progId="Equation.DSMT4">
                  <p:embed/>
                </p:oleObj>
              </mc:Choice>
              <mc:Fallback>
                <p:oleObj name="Equation" r:id="rId7" imgW="2197080" imgH="4316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449" y="5345990"/>
                        <a:ext cx="6910387" cy="1344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5E0A735-AA9E-4DE7-B0C3-019E8EC45ACF}"/>
              </a:ext>
            </a:extLst>
          </p:cNvPr>
          <p:cNvSpPr/>
          <p:nvPr/>
        </p:nvSpPr>
        <p:spPr>
          <a:xfrm>
            <a:off x="133165" y="2539014"/>
            <a:ext cx="11975977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75679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53736"/>
              </p:ext>
            </p:extLst>
          </p:nvPr>
        </p:nvGraphicFramePr>
        <p:xfrm>
          <a:off x="2374512" y="1822364"/>
          <a:ext cx="743108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3" imgW="1904760" imgH="457200" progId="Equation.DSMT4">
                  <p:embed/>
                </p:oleObj>
              </mc:Choice>
              <mc:Fallback>
                <p:oleObj name="Equation" r:id="rId3" imgW="1904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512" y="1822364"/>
                        <a:ext cx="7431087" cy="1787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50033"/>
              </p:ext>
            </p:extLst>
          </p:nvPr>
        </p:nvGraphicFramePr>
        <p:xfrm>
          <a:off x="1077613" y="16476"/>
          <a:ext cx="10066338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5" imgW="3200400" imgH="533160" progId="Equation.DSMT4">
                  <p:embed/>
                </p:oleObj>
              </mc:Choice>
              <mc:Fallback>
                <p:oleObj name="Equation" r:id="rId5" imgW="3200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13" y="16476"/>
                        <a:ext cx="10066338" cy="166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570627"/>
              </p:ext>
            </p:extLst>
          </p:nvPr>
        </p:nvGraphicFramePr>
        <p:xfrm>
          <a:off x="2122188" y="4713973"/>
          <a:ext cx="7977188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7" imgW="2044440" imgH="482400" progId="Equation.DSMT4">
                  <p:embed/>
                </p:oleObj>
              </mc:Choice>
              <mc:Fallback>
                <p:oleObj name="Equation" r:id="rId7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188" y="4713973"/>
                        <a:ext cx="7977188" cy="1887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E524656-22F6-4E41-81A5-3E944AAD6BFA}"/>
              </a:ext>
            </a:extLst>
          </p:cNvPr>
          <p:cNvSpPr txBox="1"/>
          <p:nvPr/>
        </p:nvSpPr>
        <p:spPr>
          <a:xfrm flipH="1">
            <a:off x="1265281" y="3684877"/>
            <a:ext cx="9691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Уравнение Навье-Стокса, в котором учтено рассеяние электронов на примесях в тау-приближении:</a:t>
            </a:r>
          </a:p>
        </p:txBody>
      </p:sp>
    </p:spTree>
    <p:extLst>
      <p:ext uri="{BB962C8B-B14F-4D97-AF65-F5344CB8AC3E}">
        <p14:creationId xmlns:p14="http://schemas.microsoft.com/office/powerpoint/2010/main" val="4748991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72437"/>
              </p:ext>
            </p:extLst>
          </p:nvPr>
        </p:nvGraphicFramePr>
        <p:xfrm>
          <a:off x="1899573" y="5135316"/>
          <a:ext cx="86963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573" y="5135316"/>
                        <a:ext cx="8696325" cy="1244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0D5E991-D82B-43EB-9028-B225FCFF7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88125"/>
              </p:ext>
            </p:extLst>
          </p:nvPr>
        </p:nvGraphicFramePr>
        <p:xfrm>
          <a:off x="2082800" y="292100"/>
          <a:ext cx="80264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5" imgW="2057400" imgH="711000" progId="Equation.DSMT4">
                  <p:embed/>
                </p:oleObj>
              </mc:Choice>
              <mc:Fallback>
                <p:oleObj name="Equation" r:id="rId5" imgW="2057400" imgH="7110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92100"/>
                        <a:ext cx="8026400" cy="2781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9372DED-6994-4408-86EE-E69377C1E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0853"/>
              </p:ext>
            </p:extLst>
          </p:nvPr>
        </p:nvGraphicFramePr>
        <p:xfrm>
          <a:off x="1664256" y="3429000"/>
          <a:ext cx="916695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7" imgW="4863960" imgH="660240" progId="Equation.DSMT4">
                  <p:embed/>
                </p:oleObj>
              </mc:Choice>
              <mc:Fallback>
                <p:oleObj name="Equation" r:id="rId7" imgW="4863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4256" y="3429000"/>
                        <a:ext cx="916695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6053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84148"/>
              </p:ext>
            </p:extLst>
          </p:nvPr>
        </p:nvGraphicFramePr>
        <p:xfrm>
          <a:off x="1978601" y="3881233"/>
          <a:ext cx="8534015" cy="198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" name="Equation" r:id="rId3" imgW="2628720" imgH="609480" progId="Equation.DSMT4">
                  <p:embed/>
                </p:oleObj>
              </mc:Choice>
              <mc:Fallback>
                <p:oleObj name="Equation" r:id="rId3" imgW="2628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01" y="3881233"/>
                        <a:ext cx="8534015" cy="19811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86244"/>
              </p:ext>
            </p:extLst>
          </p:nvPr>
        </p:nvGraphicFramePr>
        <p:xfrm>
          <a:off x="4601369" y="1349400"/>
          <a:ext cx="29892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369" y="1349400"/>
                        <a:ext cx="2989262" cy="841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3181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45853"/>
              </p:ext>
            </p:extLst>
          </p:nvPr>
        </p:nvGraphicFramePr>
        <p:xfrm>
          <a:off x="1884192" y="367914"/>
          <a:ext cx="842327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3" imgW="2158920" imgH="482400" progId="Equation.DSMT4">
                  <p:embed/>
                </p:oleObj>
              </mc:Choice>
              <mc:Fallback>
                <p:oleObj name="Equation" r:id="rId3" imgW="2158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192" y="367914"/>
                        <a:ext cx="8423275" cy="18875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5263807" y="2891481"/>
            <a:ext cx="1664043" cy="11285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29648"/>
              </p:ext>
            </p:extLst>
          </p:nvPr>
        </p:nvGraphicFramePr>
        <p:xfrm>
          <a:off x="3494709" y="4656094"/>
          <a:ext cx="520223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5" imgW="1333440" imgH="419040" progId="Equation.DSMT4">
                  <p:embed/>
                </p:oleObj>
              </mc:Choice>
              <mc:Fallback>
                <p:oleObj name="Equation" r:id="rId5" imgW="1333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709" y="4656094"/>
                        <a:ext cx="5202238" cy="1638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09A6516-386F-4CD0-8C51-C5E853C2CD25}"/>
              </a:ext>
            </a:extLst>
          </p:cNvPr>
          <p:cNvSpPr txBox="1"/>
          <p:nvPr/>
        </p:nvSpPr>
        <p:spPr>
          <a:xfrm>
            <a:off x="7155402" y="3293616"/>
            <a:ext cx="45276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А это формула Друде!!! </a:t>
            </a:r>
          </a:p>
          <a:p>
            <a:pPr algn="ctr"/>
            <a:r>
              <a:rPr lang="ru-RU" dirty="0"/>
              <a:t>Мы решили задачу из задания. </a:t>
            </a:r>
          </a:p>
          <a:p>
            <a:pPr algn="ctr"/>
            <a:r>
              <a:rPr lang="ru-RU" dirty="0"/>
              <a:t>Какой номер задачи, угадайте сами.</a:t>
            </a:r>
          </a:p>
        </p:txBody>
      </p:sp>
    </p:spTree>
    <p:extLst>
      <p:ext uri="{BB962C8B-B14F-4D97-AF65-F5344CB8AC3E}">
        <p14:creationId xmlns:p14="http://schemas.microsoft.com/office/powerpoint/2010/main" val="10742027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24297"/>
              </p:ext>
            </p:extLst>
          </p:nvPr>
        </p:nvGraphicFramePr>
        <p:xfrm>
          <a:off x="1982788" y="368300"/>
          <a:ext cx="8224837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3" imgW="2108160" imgH="482400" progId="Equation.DSMT4">
                  <p:embed/>
                </p:oleObj>
              </mc:Choice>
              <mc:Fallback>
                <p:oleObj name="Equation" r:id="rId3" imgW="210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68300"/>
                        <a:ext cx="8224837" cy="1887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5263184" y="2562290"/>
            <a:ext cx="1664043" cy="11285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81890"/>
              </p:ext>
            </p:extLst>
          </p:nvPr>
        </p:nvGraphicFramePr>
        <p:xfrm>
          <a:off x="2547938" y="3997325"/>
          <a:ext cx="7234237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5" imgW="1854000" imgH="482400" progId="Equation.DSMT4">
                  <p:embed/>
                </p:oleObj>
              </mc:Choice>
              <mc:Fallback>
                <p:oleObj name="Equation" r:id="rId5" imgW="1854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997325"/>
                        <a:ext cx="7234237" cy="1887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A9D3FEB-D0AC-449F-A706-1F33EA4A4EE2}"/>
              </a:ext>
            </a:extLst>
          </p:cNvPr>
          <p:cNvSpPr txBox="1"/>
          <p:nvPr/>
        </p:nvSpPr>
        <p:spPr>
          <a:xfrm>
            <a:off x="1890943" y="6232124"/>
            <a:ext cx="8655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Это обобщение формулы Друде на случай переменного поля.</a:t>
            </a:r>
          </a:p>
        </p:txBody>
      </p:sp>
    </p:spTree>
    <p:extLst>
      <p:ext uri="{BB962C8B-B14F-4D97-AF65-F5344CB8AC3E}">
        <p14:creationId xmlns:p14="http://schemas.microsoft.com/office/powerpoint/2010/main" val="3025588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1E8F0B-8FAB-441A-9237-7BE36F287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7573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Если уравнение Навье-Стокса расписать</a:t>
            </a:r>
          </a:p>
        </p:txBody>
      </p:sp>
    </p:spTree>
    <p:extLst>
      <p:ext uri="{BB962C8B-B14F-4D97-AF65-F5344CB8AC3E}">
        <p14:creationId xmlns:p14="http://schemas.microsoft.com/office/powerpoint/2010/main" val="38551877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8BBC4-4909-4380-9202-9EA7C79F8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70133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Если уравнение Навье-Стокса расписать 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ED98FE3-B96A-4AAC-9D24-DEE654262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41770"/>
              </p:ext>
            </p:extLst>
          </p:nvPr>
        </p:nvGraphicFramePr>
        <p:xfrm>
          <a:off x="2961060" y="859836"/>
          <a:ext cx="5741638" cy="135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060" y="859836"/>
                        <a:ext cx="5741638" cy="135856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890F39-2A2B-45FF-9E66-805431AD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64855"/>
              </p:ext>
            </p:extLst>
          </p:nvPr>
        </p:nvGraphicFramePr>
        <p:xfrm>
          <a:off x="2852752" y="2353839"/>
          <a:ext cx="6269880" cy="89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52" y="2353839"/>
                        <a:ext cx="6269880" cy="8973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16486AA-DFDB-46DD-A6B2-A96F16AF2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37465"/>
              </p:ext>
            </p:extLst>
          </p:nvPr>
        </p:nvGraphicFramePr>
        <p:xfrm>
          <a:off x="1183123" y="3251171"/>
          <a:ext cx="960913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7" imgW="3377880" imgH="482400" progId="Equation.DSMT4">
                  <p:embed/>
                </p:oleObj>
              </mc:Choice>
              <mc:Fallback>
                <p:oleObj name="Equation" r:id="rId7" imgW="3377880" imgH="4824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7FDE124-30FF-4A0A-A28E-04C245E04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123" y="3251171"/>
                        <a:ext cx="9609137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DD347728-E3C4-4BFF-8124-F33595920A12}"/>
              </a:ext>
            </a:extLst>
          </p:cNvPr>
          <p:cNvSpPr txBox="1">
            <a:spLocks/>
          </p:cNvSpPr>
          <p:nvPr/>
        </p:nvSpPr>
        <p:spPr>
          <a:xfrm>
            <a:off x="4486981" y="4625946"/>
            <a:ext cx="10515600" cy="7013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То получится: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314849E-F613-451C-BE4A-EE2D72EC4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62358"/>
              </p:ext>
            </p:extLst>
          </p:nvPr>
        </p:nvGraphicFramePr>
        <p:xfrm>
          <a:off x="571500" y="5510213"/>
          <a:ext cx="105203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" name="Equation" r:id="rId9" imgW="3695400" imgH="431640" progId="Equation.DSMT4">
                  <p:embed/>
                </p:oleObj>
              </mc:Choice>
              <mc:Fallback>
                <p:oleObj name="Equation" r:id="rId9" imgW="369540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FED98FE3-B96A-4AAC-9D24-DEE654262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510213"/>
                        <a:ext cx="10520363" cy="12319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6602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94AFAAB-E423-4389-BE92-0D76F29D8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89797"/>
              </p:ext>
            </p:extLst>
          </p:nvPr>
        </p:nvGraphicFramePr>
        <p:xfrm>
          <a:off x="569913" y="239713"/>
          <a:ext cx="108489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3" imgW="3809880" imgH="863280" progId="Equation.DSMT4">
                  <p:embed/>
                </p:oleObj>
              </mc:Choice>
              <mc:Fallback>
                <p:oleObj name="Equation" r:id="rId3" imgW="3809880" imgH="8632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314849E-F613-451C-BE4A-EE2D72EC4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39713"/>
                        <a:ext cx="10848975" cy="24685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8AA9DD00-3C27-472F-A162-F281F5D9AAD1}"/>
              </a:ext>
            </a:extLst>
          </p:cNvPr>
          <p:cNvSpPr/>
          <p:nvPr/>
        </p:nvSpPr>
        <p:spPr>
          <a:xfrm>
            <a:off x="4289886" y="2768558"/>
            <a:ext cx="3409025" cy="541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3C13D61-7209-42D7-B3A1-600A118E3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17625"/>
              </p:ext>
            </p:extLst>
          </p:nvPr>
        </p:nvGraphicFramePr>
        <p:xfrm>
          <a:off x="432395" y="3364960"/>
          <a:ext cx="11124009" cy="126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5" imgW="4470120" imgH="507960" progId="Equation.DSMT4">
                  <p:embed/>
                </p:oleObj>
              </mc:Choice>
              <mc:Fallback>
                <p:oleObj name="Equation" r:id="rId5" imgW="4470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395" y="3364960"/>
                        <a:ext cx="11124009" cy="126409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1AA19655-98C9-4BB1-95B9-BA09873B0265}"/>
              </a:ext>
            </a:extLst>
          </p:cNvPr>
          <p:cNvSpPr/>
          <p:nvPr/>
        </p:nvSpPr>
        <p:spPr>
          <a:xfrm>
            <a:off x="-1" y="4753485"/>
            <a:ext cx="1219200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dirty="0"/>
              <a:t>уравнение Навье-Стокса</a:t>
            </a:r>
            <a:r>
              <a:rPr lang="en-US" sz="2800" dirty="0"/>
              <a:t> </a:t>
            </a:r>
            <a:r>
              <a:rPr lang="ru-RU" sz="2800" dirty="0"/>
              <a:t>для электронной жидкости с электрическим полем и рассеянием на вмороженном беспорядке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dirty="0"/>
              <a:t>В Графене вязкость дает вклад в сопротивление!!! Тогда приходится для вычисления сопротивления решать </a:t>
            </a:r>
            <a:r>
              <a:rPr lang="ru-RU" sz="2800" dirty="0" err="1"/>
              <a:t>ур</a:t>
            </a:r>
            <a:r>
              <a:rPr lang="ru-RU" sz="2800" dirty="0"/>
              <a:t>. Навье-Стокса.</a:t>
            </a:r>
          </a:p>
        </p:txBody>
      </p:sp>
    </p:spTree>
    <p:extLst>
      <p:ext uri="{BB962C8B-B14F-4D97-AF65-F5344CB8AC3E}">
        <p14:creationId xmlns:p14="http://schemas.microsoft.com/office/powerpoint/2010/main" val="34403170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1999" cy="6857999"/>
          </a:xfrm>
        </p:spPr>
        <p:txBody>
          <a:bodyPr>
            <a:normAutofit/>
          </a:bodyPr>
          <a:lstStyle/>
          <a:p>
            <a:pPr algn="ctr"/>
            <a:r>
              <a:rPr lang="ru-RU" b="1" u="sng" dirty="0"/>
              <a:t>Спасибо за внимание!</a:t>
            </a:r>
            <a:br>
              <a:rPr lang="ru-RU" b="1" u="sng" dirty="0"/>
            </a:br>
            <a:br>
              <a:rPr lang="ru-RU" dirty="0"/>
            </a:br>
            <a:r>
              <a:rPr lang="ru-RU" dirty="0"/>
              <a:t>Прошу старост всех групп прислать мне на электронный адрес</a:t>
            </a:r>
            <a:r>
              <a:rPr lang="en-US" dirty="0"/>
              <a:t> shchelkachev.nm@mipt.ru</a:t>
            </a:r>
            <a:r>
              <a:rPr lang="ru-RU" dirty="0"/>
              <a:t> </a:t>
            </a:r>
            <a:br>
              <a:rPr lang="en-US" dirty="0"/>
            </a:br>
            <a:r>
              <a:rPr lang="ru-RU" dirty="0"/>
              <a:t>письмо, где в теме будет указан номер группы, факультет,</a:t>
            </a:r>
            <a:br>
              <a:rPr lang="ru-RU" dirty="0"/>
            </a:br>
            <a:r>
              <a:rPr lang="ru-RU" dirty="0"/>
              <a:t>Фамили Имя Отчество, электронный адрес.</a:t>
            </a:r>
            <a:br>
              <a:rPr lang="ru-RU" dirty="0"/>
            </a:br>
            <a:r>
              <a:rPr lang="ru-RU" dirty="0"/>
              <a:t>Присылайте предложения, как нам лучше дистанционно общаться. </a:t>
            </a:r>
          </a:p>
        </p:txBody>
      </p:sp>
    </p:spTree>
    <p:extLst>
      <p:ext uri="{BB962C8B-B14F-4D97-AF65-F5344CB8AC3E}">
        <p14:creationId xmlns:p14="http://schemas.microsoft.com/office/powerpoint/2010/main" val="26198303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443416" y="143734"/>
          <a:ext cx="8534015" cy="198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3" imgW="2628720" imgH="609480" progId="Equation.DSMT4">
                  <p:embed/>
                </p:oleObj>
              </mc:Choice>
              <mc:Fallback>
                <p:oleObj name="Equation" r:id="rId3" imgW="2628720" imgH="6094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416" y="143734"/>
                        <a:ext cx="8534015" cy="19811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2173" y="3024916"/>
          <a:ext cx="29432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73" y="3024916"/>
                        <a:ext cx="2943225" cy="14493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56133" y="648064"/>
          <a:ext cx="29892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33" y="648064"/>
                        <a:ext cx="2989262" cy="841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право 6"/>
          <p:cNvSpPr/>
          <p:nvPr/>
        </p:nvSpPr>
        <p:spPr>
          <a:xfrm>
            <a:off x="3443416" y="3448929"/>
            <a:ext cx="873211" cy="601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533835" y="2928529"/>
          <a:ext cx="317658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835" y="2928529"/>
                        <a:ext cx="3176588" cy="1543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7834184" y="3448929"/>
            <a:ext cx="486032" cy="601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946103" y="4976488"/>
          <a:ext cx="87820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11" imgW="2387520" imgH="444240" progId="Equation.DSMT4">
                  <p:embed/>
                </p:oleObj>
              </mc:Choice>
              <mc:Fallback>
                <p:oleObj name="Equation" r:id="rId11" imgW="2387520" imgH="4442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103" y="4976488"/>
                        <a:ext cx="8782050" cy="1638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8900F62-6ECC-4204-AA9D-8936E5AF5046}"/>
              </a:ext>
            </a:extLst>
          </p:cNvPr>
          <p:cNvSpPr/>
          <p:nvPr/>
        </p:nvSpPr>
        <p:spPr>
          <a:xfrm>
            <a:off x="0" y="2290439"/>
            <a:ext cx="12192000" cy="1251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04847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14107"/>
              </p:ext>
            </p:extLst>
          </p:nvPr>
        </p:nvGraphicFramePr>
        <p:xfrm>
          <a:off x="250353" y="77436"/>
          <a:ext cx="63531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" name="Equation" r:id="rId3" imgW="1726920" imgH="279360" progId="Equation.DSMT4">
                  <p:embed/>
                </p:oleObj>
              </mc:Choice>
              <mc:Fallback>
                <p:oleObj name="Equation" r:id="rId3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53" y="77436"/>
                        <a:ext cx="6353175" cy="1028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78959"/>
              </p:ext>
            </p:extLst>
          </p:nvPr>
        </p:nvGraphicFramePr>
        <p:xfrm>
          <a:off x="1818371" y="1766676"/>
          <a:ext cx="854868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71" y="1766676"/>
                        <a:ext cx="8548688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12763"/>
              </p:ext>
            </p:extLst>
          </p:nvPr>
        </p:nvGraphicFramePr>
        <p:xfrm>
          <a:off x="7421392" y="77436"/>
          <a:ext cx="4564663" cy="134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" name="Equation" r:id="rId7" imgW="1511280" imgH="444240" progId="Equation.DSMT4">
                  <p:embed/>
                </p:oleObj>
              </mc:Choice>
              <mc:Fallback>
                <p:oleObj name="Equation" r:id="rId7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92" y="77436"/>
                        <a:ext cx="4564663" cy="134553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6940" y="4070678"/>
            <a:ext cx="3565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err="1"/>
              <a:t>Больцмановский</a:t>
            </a:r>
            <a:r>
              <a:rPr lang="ru-RU" sz="2800" dirty="0"/>
              <a:t> газ</a:t>
            </a:r>
            <a:r>
              <a:rPr lang="en-US" sz="2800" dirty="0"/>
              <a:t>:</a:t>
            </a:r>
            <a:endParaRPr lang="ru-RU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74759"/>
              </p:ext>
            </p:extLst>
          </p:nvPr>
        </p:nvGraphicFramePr>
        <p:xfrm>
          <a:off x="6992263" y="3697288"/>
          <a:ext cx="22240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263" y="3697288"/>
                        <a:ext cx="2224087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71088"/>
              </p:ext>
            </p:extLst>
          </p:nvPr>
        </p:nvGraphicFramePr>
        <p:xfrm>
          <a:off x="1273393" y="5473191"/>
          <a:ext cx="10005926" cy="126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" name="Equation" r:id="rId11" imgW="3517560" imgH="444240" progId="Equation.DSMT4">
                  <p:embed/>
                </p:oleObj>
              </mc:Choice>
              <mc:Fallback>
                <p:oleObj name="Equation" r:id="rId11" imgW="351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393" y="5473191"/>
                        <a:ext cx="10005926" cy="126685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67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41193"/>
              </p:ext>
            </p:extLst>
          </p:nvPr>
        </p:nvGraphicFramePr>
        <p:xfrm>
          <a:off x="1097224" y="87459"/>
          <a:ext cx="10005926" cy="126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3" imgW="3517560" imgH="444240" progId="Equation.DSMT4">
                  <p:embed/>
                </p:oleObj>
              </mc:Choice>
              <mc:Fallback>
                <p:oleObj name="Equation" r:id="rId3" imgW="351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24" y="87459"/>
                        <a:ext cx="10005926" cy="126685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9554"/>
              </p:ext>
            </p:extLst>
          </p:nvPr>
        </p:nvGraphicFramePr>
        <p:xfrm>
          <a:off x="1494012" y="2694443"/>
          <a:ext cx="96091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5" imgW="3377880" imgH="482400" progId="Equation.DSMT4">
                  <p:embed/>
                </p:oleObj>
              </mc:Choice>
              <mc:Fallback>
                <p:oleObj name="Equation" r:id="rId5" imgW="337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012" y="2694443"/>
                        <a:ext cx="9609138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172994" y="4227369"/>
            <a:ext cx="118460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Стрелка вниз 9"/>
          <p:cNvSpPr/>
          <p:nvPr/>
        </p:nvSpPr>
        <p:spPr>
          <a:xfrm>
            <a:off x="5416311" y="4340719"/>
            <a:ext cx="1367481" cy="9213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1028"/>
              </p:ext>
            </p:extLst>
          </p:nvPr>
        </p:nvGraphicFramePr>
        <p:xfrm>
          <a:off x="3279775" y="5578328"/>
          <a:ext cx="56324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7" imgW="1981080" imgH="419040" progId="Equation.DSMT4">
                  <p:embed/>
                </p:oleObj>
              </mc:Choice>
              <mc:Fallback>
                <p:oleObj name="Equation" r:id="rId7" imgW="198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578328"/>
                        <a:ext cx="5632450" cy="11922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AA66E4F-E448-443E-9E5C-5383DDEF05B1}"/>
              </a:ext>
            </a:extLst>
          </p:cNvPr>
          <p:cNvSpPr txBox="1"/>
          <p:nvPr/>
        </p:nvSpPr>
        <p:spPr>
          <a:xfrm>
            <a:off x="2189824" y="2147308"/>
            <a:ext cx="7812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 другой стороны, в общем случае вязких тензор равен</a:t>
            </a:r>
          </a:p>
        </p:txBody>
      </p:sp>
    </p:spTree>
    <p:extLst>
      <p:ext uri="{BB962C8B-B14F-4D97-AF65-F5344CB8AC3E}">
        <p14:creationId xmlns:p14="http://schemas.microsoft.com/office/powerpoint/2010/main" val="8745184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8F1507B-1C59-4A52-B06B-08A5B45C2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67889"/>
              </p:ext>
            </p:extLst>
          </p:nvPr>
        </p:nvGraphicFramePr>
        <p:xfrm>
          <a:off x="1712143" y="1988599"/>
          <a:ext cx="9298369" cy="137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" imgW="3187440" imgH="469800" progId="Equation.DSMT4">
                  <p:embed/>
                </p:oleObj>
              </mc:Choice>
              <mc:Fallback>
                <p:oleObj name="Equation" r:id="rId3" imgW="3187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2143" y="1988599"/>
                        <a:ext cx="9298369" cy="137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B2A1F66-8648-4FB4-96E7-055A9E43D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23618"/>
              </p:ext>
            </p:extLst>
          </p:nvPr>
        </p:nvGraphicFramePr>
        <p:xfrm>
          <a:off x="1709976" y="4984811"/>
          <a:ext cx="9036376" cy="149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5" imgW="2857320" imgH="469800" progId="Equation.DSMT4">
                  <p:embed/>
                </p:oleObj>
              </mc:Choice>
              <mc:Fallback>
                <p:oleObj name="Equation" r:id="rId5" imgW="285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9976" y="4984811"/>
                        <a:ext cx="9036376" cy="149037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89952CD-2359-4759-BF4E-6968E40EC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91744"/>
              </p:ext>
            </p:extLst>
          </p:nvPr>
        </p:nvGraphicFramePr>
        <p:xfrm>
          <a:off x="2143387" y="125367"/>
          <a:ext cx="8169555" cy="186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7" imgW="2171520" imgH="495000" progId="Equation.DSMT4">
                  <p:embed/>
                </p:oleObj>
              </mc:Choice>
              <mc:Fallback>
                <p:oleObj name="Equation" r:id="rId7" imgW="2171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3387" y="125367"/>
                        <a:ext cx="8169555" cy="186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: вниз 7">
            <a:extLst>
              <a:ext uri="{FF2B5EF4-FFF2-40B4-BE49-F238E27FC236}">
                <a16:creationId xmlns:a16="http://schemas.microsoft.com/office/drawing/2014/main" id="{D072A6FB-1E81-4C61-BBE5-CFF932B3D074}"/>
              </a:ext>
            </a:extLst>
          </p:cNvPr>
          <p:cNvSpPr/>
          <p:nvPr/>
        </p:nvSpPr>
        <p:spPr>
          <a:xfrm>
            <a:off x="4879759" y="3614135"/>
            <a:ext cx="2432482" cy="10288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42710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ервая вязкость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65723"/>
              </p:ext>
            </p:extLst>
          </p:nvPr>
        </p:nvGraphicFramePr>
        <p:xfrm>
          <a:off x="1295400" y="1593850"/>
          <a:ext cx="96091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3" imgW="3377880" imgH="482400" progId="Equation.DSMT4">
                  <p:embed/>
                </p:oleObj>
              </mc:Choice>
              <mc:Fallback>
                <p:oleObj name="Equation" r:id="rId3" imgW="337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93850"/>
                        <a:ext cx="9609138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293" y="3966828"/>
            <a:ext cx="6947149" cy="277996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4049" y="3339846"/>
            <a:ext cx="5583902" cy="62698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09786" y="5044782"/>
            <a:ext cx="1335560" cy="1052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79774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9</TotalTime>
  <Words>608</Words>
  <Application>Microsoft Office PowerPoint</Application>
  <PresentationFormat>Широкоэкранный</PresentationFormat>
  <Paragraphs>57</Paragraphs>
  <Slides>4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5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Тема Office</vt:lpstr>
      <vt:lpstr>Equation</vt:lpstr>
      <vt:lpstr>Corel DESIGNER</vt:lpstr>
      <vt:lpstr>MathType 7.0 Equation</vt:lpstr>
      <vt:lpstr>Лекция-семинар 9</vt:lpstr>
      <vt:lpstr>Презентация PowerPoint</vt:lpstr>
      <vt:lpstr>Простой способ расчета первой вязкост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ервая вязкость</vt:lpstr>
      <vt:lpstr>Попробуем теперь получить из</vt:lpstr>
      <vt:lpstr>Подробный вывод ниже я не буду приводить. Слишком громоздко для презентации. Пропущенные вычисления подробно сделаны в 10 томе курса теоретической физики, «Кинетика»: § 6. Кинетическое уравнение для слабо неоднородного газа 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ожно ли из гидродинамических уравнений получить формулу Друде?  Можно ли так обобщить уравнения Навье-Стокса, чтобы получилась формула Друде?</vt:lpstr>
      <vt:lpstr>Формула Друде и … гидродинами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сли уравнение Навье-Стокса расписать</vt:lpstr>
      <vt:lpstr>Если уравнение Навье-Стокса расписать :</vt:lpstr>
      <vt:lpstr>Презентация PowerPoint</vt:lpstr>
      <vt:lpstr>Спасибо за внимание!  Прошу старост всех групп прислать мне на электронный адрес shchelkachev.nm@mipt.ru  письмо, где в теме будет указан номер группы, факультет, Фамили Имя Отчество, электронный адрес. Присылайте предложения, как нам лучше дистанционно общаться.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6</dc:title>
  <dc:creator>Nikolay Chtchelkatchev</dc:creator>
  <cp:lastModifiedBy>nms</cp:lastModifiedBy>
  <cp:revision>138</cp:revision>
  <dcterms:created xsi:type="dcterms:W3CDTF">2019-03-16T15:57:54Z</dcterms:created>
  <dcterms:modified xsi:type="dcterms:W3CDTF">2020-04-11T10:31:36Z</dcterms:modified>
</cp:coreProperties>
</file>